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0751" w:rsidRDefault="00740751" w:rsidP="00740751">
      <w:pPr>
        <w:rPr>
          <w:rFonts w:ascii="Calibri" w:hAnsi="Calibri"/>
          <w:b/>
          <w:bCs/>
          <w:u w:val="single"/>
        </w:rPr>
      </w:pPr>
      <w:r>
        <w:t>Name: ___________________</w:t>
      </w:r>
      <w:r>
        <w:tab/>
        <w:t>Table #: ______</w:t>
      </w:r>
      <w:r>
        <w:tab/>
        <w:t>Period: ______</w:t>
      </w:r>
      <w:r>
        <w:tab/>
        <w:t>Date: _____</w:t>
      </w:r>
    </w:p>
    <w:p w:rsidR="00F61B0B" w:rsidRPr="00604DFB" w:rsidRDefault="006256CD" w:rsidP="00FE419D">
      <w:pPr>
        <w:jc w:val="center"/>
        <w:rPr>
          <w:rFonts w:ascii="Calibri" w:hAnsi="Calibri"/>
          <w:b/>
          <w:sz w:val="32"/>
        </w:rPr>
      </w:pPr>
      <w:r w:rsidRPr="00604DFB">
        <w:rPr>
          <w:rFonts w:ascii="Calibri" w:hAnsi="Calibri"/>
          <w:b/>
          <w:bCs/>
          <w:sz w:val="32"/>
        </w:rPr>
        <w:t>4.6B</w:t>
      </w:r>
      <w:r w:rsidR="00F26175" w:rsidRPr="00604DFB">
        <w:rPr>
          <w:rFonts w:ascii="Calibri" w:hAnsi="Calibri"/>
          <w:b/>
          <w:bCs/>
          <w:sz w:val="32"/>
        </w:rPr>
        <w:t xml:space="preserve"> Linear Word Problems in Standard Form_Classwork</w:t>
      </w:r>
    </w:p>
    <w:p w:rsidR="00740751" w:rsidRPr="00604DFB" w:rsidRDefault="00604DFB">
      <w:pPr>
        <w:rPr>
          <w:rFonts w:ascii="Calibri" w:hAnsi="Calibri"/>
          <w:i/>
          <w:sz w:val="16"/>
          <w:szCs w:val="16"/>
        </w:rPr>
      </w:pPr>
      <w:r w:rsidRPr="00604DFB">
        <w:rPr>
          <w:rFonts w:ascii="Calibri" w:hAnsi="Calibri"/>
          <w:i/>
          <w:sz w:val="22"/>
        </w:rPr>
        <w:t>HW: 4.6B worksheet</w:t>
      </w:r>
    </w:p>
    <w:p w:rsidR="00740751" w:rsidRDefault="00740751">
      <w:pPr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Use the equation in standard form,</w:t>
      </w:r>
      <w:r w:rsidR="00DD35DA" w:rsidRPr="00153BEB">
        <w:rPr>
          <w:rFonts w:ascii="Calibri" w:hAnsi="Calibri"/>
          <w:position w:val="-10"/>
          <w:sz w:val="22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pt;height:16.35pt" o:ole="">
            <v:imagedata r:id="rId7" o:title=""/>
          </v:shape>
          <o:OLEObject Type="Embed" ProgID="Equation.DSMT4" ShapeID="_x0000_i1025" DrawAspect="Content" ObjectID="_1614064526" r:id="rId8"/>
        </w:object>
      </w:r>
      <w:r>
        <w:rPr>
          <w:rFonts w:ascii="Calibri" w:hAnsi="Calibri"/>
          <w:sz w:val="22"/>
        </w:rPr>
        <w:t xml:space="preserve">if the problem is given a total value. </w:t>
      </w:r>
    </w:p>
    <w:p w:rsidR="00F61B0B" w:rsidRDefault="00740751">
      <w:pPr>
        <w:rPr>
          <w:rFonts w:ascii="Calibri" w:hAnsi="Calibri"/>
          <w:i/>
          <w:iCs/>
          <w:sz w:val="22"/>
        </w:rPr>
      </w:pPr>
      <w:r>
        <w:rPr>
          <w:rFonts w:ascii="Calibri" w:hAnsi="Calibri"/>
          <w:sz w:val="22"/>
        </w:rPr>
        <w:t xml:space="preserve">Use the equation in slope-intercept form, </w:t>
      </w:r>
      <m:oMath>
        <m:r>
          <w:rPr>
            <w:rFonts w:ascii="Cambria Math" w:hAnsi="Cambria Math"/>
            <w:sz w:val="22"/>
          </w:rPr>
          <m:t>y=mx+b</m:t>
        </m:r>
      </m:oMath>
      <w:r>
        <w:rPr>
          <w:rFonts w:ascii="Calibri" w:hAnsi="Calibri"/>
          <w:sz w:val="22"/>
        </w:rPr>
        <w:t xml:space="preserve"> if the problem is given an initial value and a constant rate of change (slope)</w:t>
      </w:r>
      <w:r w:rsidR="005B2F25">
        <w:rPr>
          <w:rFonts w:ascii="Calibri" w:hAnsi="Calibri"/>
          <w:sz w:val="22"/>
        </w:rPr>
        <w:t xml:space="preserve">. </w:t>
      </w:r>
      <w:r w:rsidR="00604DFB">
        <w:rPr>
          <w:rFonts w:ascii="Calibri" w:hAnsi="Calibri"/>
          <w:sz w:val="22"/>
        </w:rPr>
        <w:t xml:space="preserve"> </w:t>
      </w:r>
    </w:p>
    <w:p w:rsidR="00F26175" w:rsidRDefault="00F26175">
      <w:pPr>
        <w:rPr>
          <w:rFonts w:ascii="Calibri" w:hAnsi="Calibri"/>
          <w:i/>
          <w:iCs/>
          <w:sz w:val="16"/>
          <w:szCs w:val="16"/>
        </w:rPr>
      </w:pPr>
    </w:p>
    <w:p w:rsidR="00B32E52" w:rsidRPr="00B32E52" w:rsidRDefault="00B32E52">
      <w:pPr>
        <w:rPr>
          <w:rFonts w:ascii="Calibri" w:hAnsi="Calibri"/>
          <w:b/>
          <w:i/>
          <w:iCs/>
          <w:szCs w:val="16"/>
        </w:rPr>
      </w:pPr>
      <w:r w:rsidRPr="00B32E52">
        <w:rPr>
          <w:rFonts w:ascii="Calibri" w:hAnsi="Calibri"/>
          <w:b/>
          <w:i/>
          <w:iCs/>
          <w:szCs w:val="16"/>
        </w:rPr>
        <w:t xml:space="preserve">Write equation in slope-intercept form. Identify the slope and y-intercept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310"/>
      </w:tblGrid>
      <w:tr w:rsidR="00B32E52" w:rsidRPr="00B32E52" w:rsidTr="00B32E52">
        <w:tc>
          <w:tcPr>
            <w:tcW w:w="5035" w:type="dxa"/>
          </w:tcPr>
          <w:p w:rsidR="00B32E52" w:rsidRPr="00B32E52" w:rsidRDefault="00B32E52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 xml:space="preserve">Mia has $60 in her piggy bank. Each day she decides to put in $5. </w:t>
            </w:r>
          </w:p>
          <w:p w:rsidR="00B32E52" w:rsidRPr="00B32E52" w:rsidRDefault="00B32E52" w:rsidP="003C71BA">
            <w:p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>EQUATION: ______________________________</w:t>
            </w:r>
          </w:p>
          <w:p w:rsidR="00B32E52" w:rsidRPr="00B32E52" w:rsidRDefault="00B32E52" w:rsidP="003C71BA">
            <w:pPr>
              <w:rPr>
                <w:rFonts w:asciiTheme="majorHAnsi" w:hAnsiTheme="majorHAnsi"/>
              </w:rPr>
            </w:pPr>
          </w:p>
          <w:p w:rsidR="00B32E52" w:rsidRPr="00B32E52" w:rsidRDefault="00B32E52" w:rsidP="003C71BA">
            <w:p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>slope: __________    y-intercept: _____________</w:t>
            </w:r>
          </w:p>
          <w:p w:rsidR="00B32E52" w:rsidRPr="00B32E52" w:rsidRDefault="00B32E52" w:rsidP="003C71BA">
            <w:pPr>
              <w:rPr>
                <w:rFonts w:asciiTheme="majorHAnsi" w:hAnsiTheme="majorHAnsi"/>
              </w:rPr>
            </w:pPr>
          </w:p>
        </w:tc>
        <w:tc>
          <w:tcPr>
            <w:tcW w:w="5310" w:type="dxa"/>
          </w:tcPr>
          <w:p w:rsidR="00B32E52" w:rsidRPr="00B32E52" w:rsidRDefault="00B32E52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 xml:space="preserve"> The amusement park charges $15 for admission and $3 per ride.</w:t>
            </w:r>
          </w:p>
          <w:p w:rsidR="00B32E52" w:rsidRPr="00B32E52" w:rsidRDefault="00B32E52" w:rsidP="00B32E52">
            <w:p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>EQUATION: ______________________________</w:t>
            </w:r>
          </w:p>
          <w:p w:rsidR="00B32E52" w:rsidRPr="00B32E52" w:rsidRDefault="00B32E52" w:rsidP="00B32E52">
            <w:pPr>
              <w:rPr>
                <w:rFonts w:asciiTheme="majorHAnsi" w:hAnsiTheme="majorHAnsi"/>
              </w:rPr>
            </w:pPr>
          </w:p>
          <w:p w:rsidR="00B32E52" w:rsidRPr="00B32E52" w:rsidRDefault="00B32E52" w:rsidP="00B32E52">
            <w:pPr>
              <w:rPr>
                <w:rFonts w:asciiTheme="majorHAnsi" w:hAnsiTheme="majorHAnsi"/>
              </w:rPr>
            </w:pPr>
            <w:r w:rsidRPr="00B32E52">
              <w:rPr>
                <w:rFonts w:asciiTheme="majorHAnsi" w:hAnsiTheme="majorHAnsi"/>
              </w:rPr>
              <w:t>slope: __________    y-intercept: _____________</w:t>
            </w:r>
          </w:p>
          <w:p w:rsidR="00B32E52" w:rsidRPr="00B32E52" w:rsidRDefault="00B32E52" w:rsidP="00B32E52">
            <w:pPr>
              <w:rPr>
                <w:rFonts w:asciiTheme="majorHAnsi" w:hAnsiTheme="majorHAnsi"/>
              </w:rPr>
            </w:pPr>
          </w:p>
        </w:tc>
      </w:tr>
    </w:tbl>
    <w:p w:rsidR="00B32E52" w:rsidRDefault="00B32E52">
      <w:pPr>
        <w:rPr>
          <w:rFonts w:ascii="Calibri" w:hAnsi="Calibri"/>
          <w:i/>
          <w:iCs/>
          <w:sz w:val="16"/>
          <w:szCs w:val="16"/>
        </w:rPr>
      </w:pPr>
    </w:p>
    <w:p w:rsidR="00B32E52" w:rsidRPr="00B32E52" w:rsidRDefault="00B32E52">
      <w:pPr>
        <w:rPr>
          <w:rFonts w:ascii="Calibri" w:hAnsi="Calibri"/>
          <w:b/>
          <w:i/>
          <w:iCs/>
          <w:szCs w:val="16"/>
        </w:rPr>
      </w:pPr>
      <w:r w:rsidRPr="00B32E52">
        <w:rPr>
          <w:rFonts w:ascii="Calibri" w:hAnsi="Calibri"/>
          <w:b/>
          <w:i/>
          <w:iCs/>
          <w:szCs w:val="16"/>
        </w:rPr>
        <w:t xml:space="preserve">Write equation </w:t>
      </w:r>
      <w:r>
        <w:rPr>
          <w:rFonts w:ascii="Calibri" w:hAnsi="Calibri"/>
          <w:b/>
          <w:i/>
          <w:iCs/>
          <w:szCs w:val="16"/>
        </w:rPr>
        <w:t>in standard 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FE419D" w:rsidRPr="003D03E5" w:rsidTr="00F26175">
        <w:tc>
          <w:tcPr>
            <w:tcW w:w="10358" w:type="dxa"/>
          </w:tcPr>
          <w:p w:rsidR="00740751" w:rsidRPr="00B32E52" w:rsidRDefault="00FE419D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B32E52">
              <w:rPr>
                <w:rFonts w:asciiTheme="majorHAnsi" w:hAnsiTheme="majorHAnsi"/>
                <w:sz w:val="22"/>
                <w:szCs w:val="22"/>
              </w:rPr>
              <w:t xml:space="preserve">A 100-point test has </w:t>
            </w:r>
            <w:r w:rsidRPr="00B32E52">
              <w:rPr>
                <w:rFonts w:asciiTheme="majorHAnsi" w:hAnsiTheme="majorHAnsi"/>
                <w:i/>
                <w:iCs/>
                <w:sz w:val="22"/>
                <w:szCs w:val="22"/>
              </w:rPr>
              <w:t>x</w:t>
            </w:r>
            <w:r w:rsidRPr="00B32E52">
              <w:rPr>
                <w:rFonts w:asciiTheme="majorHAnsi" w:hAnsiTheme="majorHAnsi"/>
                <w:sz w:val="22"/>
                <w:szCs w:val="22"/>
              </w:rPr>
              <w:t xml:space="preserve"> questions worth 2 points apiece and </w:t>
            </w:r>
            <w:r w:rsidRPr="00B32E52">
              <w:rPr>
                <w:rFonts w:asciiTheme="majorHAnsi" w:hAnsiTheme="majorHAnsi"/>
                <w:i/>
                <w:iCs/>
                <w:sz w:val="22"/>
                <w:szCs w:val="22"/>
              </w:rPr>
              <w:t>y</w:t>
            </w:r>
            <w:r w:rsidRPr="00B32E52">
              <w:rPr>
                <w:rFonts w:asciiTheme="majorHAnsi" w:hAnsiTheme="majorHAnsi"/>
                <w:sz w:val="22"/>
                <w:szCs w:val="22"/>
              </w:rPr>
              <w:t xml:space="preserve"> questions worth 4 points apiece.  </w:t>
            </w:r>
          </w:p>
          <w:p w:rsidR="00740751" w:rsidRPr="003D03E5" w:rsidRDefault="00740751" w:rsidP="00740751">
            <w:pPr>
              <w:pStyle w:val="ListParagraph"/>
              <w:rPr>
                <w:rFonts w:asciiTheme="majorHAnsi" w:hAnsiTheme="majorHAnsi"/>
                <w:sz w:val="16"/>
                <w:szCs w:val="16"/>
              </w:rPr>
            </w:pPr>
          </w:p>
          <w:p w:rsidR="00740751" w:rsidRPr="003D03E5" w:rsidRDefault="00FE419D" w:rsidP="00740751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What do the variables stand for: </w:t>
            </w:r>
          </w:p>
          <w:p w:rsidR="00FE419D" w:rsidRPr="003D03E5" w:rsidRDefault="00740751" w:rsidP="00740751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x </w:t>
            </w:r>
            <w:r w:rsidR="00FE419D" w:rsidRPr="003D03E5">
              <w:rPr>
                <w:rFonts w:asciiTheme="majorHAnsi" w:hAnsiTheme="majorHAnsi"/>
                <w:bCs/>
                <w:sz w:val="22"/>
                <w:szCs w:val="22"/>
              </w:rPr>
              <w:t>=______________________ y</w:t>
            </w: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 </w:t>
            </w:r>
            <w:r w:rsidR="00FE419D" w:rsidRPr="003D03E5">
              <w:rPr>
                <w:rFonts w:asciiTheme="majorHAnsi" w:hAnsiTheme="majorHAnsi"/>
                <w:bCs/>
                <w:sz w:val="22"/>
                <w:szCs w:val="22"/>
              </w:rPr>
              <w:t>= ___________________</w:t>
            </w:r>
            <w:r w:rsidR="00F26175" w:rsidRPr="003D03E5">
              <w:rPr>
                <w:rFonts w:asciiTheme="majorHAnsi" w:hAnsiTheme="majorHAnsi"/>
                <w:bCs/>
                <w:sz w:val="22"/>
                <w:szCs w:val="22"/>
              </w:rPr>
              <w:t>_ What</w:t>
            </w:r>
            <w:r w:rsidR="00FE419D"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 is the total?  ______________</w:t>
            </w:r>
          </w:p>
          <w:p w:rsidR="00F26175" w:rsidRPr="003D03E5" w:rsidRDefault="00F26175" w:rsidP="00740751">
            <w:pPr>
              <w:pStyle w:val="ListParagraph"/>
              <w:rPr>
                <w:rFonts w:asciiTheme="majorHAnsi" w:hAnsiTheme="majorHAnsi"/>
                <w:bCs/>
                <w:sz w:val="16"/>
                <w:szCs w:val="16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66"/>
              <w:gridCol w:w="5066"/>
            </w:tblGrid>
            <w:tr w:rsidR="00F26175" w:rsidRPr="003D03E5" w:rsidTr="00F26175">
              <w:tc>
                <w:tcPr>
                  <w:tcW w:w="5066" w:type="dxa"/>
                </w:tcPr>
                <w:p w:rsidR="00F26175" w:rsidRPr="003D03E5" w:rsidRDefault="00F26175" w:rsidP="00F26175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Write an equation that describes all possible numbers of questions that may be on the test.</w:t>
                  </w:r>
                </w:p>
                <w:p w:rsidR="00F26175" w:rsidRPr="003D03E5" w:rsidRDefault="00F26175" w:rsidP="00740751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740751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740751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  <w:tc>
                <w:tcPr>
                  <w:tcW w:w="5066" w:type="dxa"/>
                </w:tcPr>
                <w:p w:rsidR="00F26175" w:rsidRPr="003D03E5" w:rsidRDefault="00F26175" w:rsidP="00F26175">
                  <w:pPr>
                    <w:pStyle w:val="ListParagraph"/>
                    <w:numPr>
                      <w:ilvl w:val="0"/>
                      <w:numId w:val="11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If you have 24 questions worth 4 points apiece, how many questions will be worth 2 points apiece?</w:t>
                  </w:r>
                  <w:r w:rsidR="009F1215">
                    <w:rPr>
                      <w:rFonts w:asciiTheme="majorHAnsi" w:hAnsiTheme="majorHAnsi"/>
                      <w:sz w:val="22"/>
                      <w:szCs w:val="22"/>
                    </w:rPr>
                    <w:t xml:space="preserve"> ________________________________</w:t>
                  </w: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</w:tr>
          </w:tbl>
          <w:p w:rsidR="00FE419D" w:rsidRPr="003D03E5" w:rsidRDefault="00FE419D" w:rsidP="00740751">
            <w:pPr>
              <w:rPr>
                <w:rFonts w:asciiTheme="majorHAnsi" w:hAnsiTheme="majorHAnsi"/>
                <w:i/>
                <w:iCs/>
                <w:sz w:val="22"/>
                <w:szCs w:val="22"/>
              </w:rPr>
            </w:pPr>
          </w:p>
        </w:tc>
      </w:tr>
      <w:tr w:rsidR="005B2F25" w:rsidRPr="003D03E5" w:rsidTr="00F71926">
        <w:tc>
          <w:tcPr>
            <w:tcW w:w="10358" w:type="dxa"/>
          </w:tcPr>
          <w:p w:rsidR="005B2F25" w:rsidRPr="003D03E5" w:rsidRDefault="005B2F2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 xml:space="preserve">The </w:t>
            </w:r>
            <w:r w:rsidR="00B32E52" w:rsidRPr="003D03E5">
              <w:rPr>
                <w:rFonts w:asciiTheme="majorHAnsi" w:hAnsiTheme="majorHAnsi"/>
                <w:sz w:val="22"/>
                <w:szCs w:val="22"/>
              </w:rPr>
              <w:t>Remy</w:t>
            </w:r>
            <w:r w:rsidRPr="003D03E5">
              <w:rPr>
                <w:rFonts w:asciiTheme="majorHAnsi" w:hAnsiTheme="majorHAnsi"/>
                <w:sz w:val="22"/>
                <w:szCs w:val="22"/>
              </w:rPr>
              <w:t xml:space="preserve"> family bought 4 sandwiches and 3 salads.  They spent $24.  Let </w:t>
            </w:r>
            <w:r w:rsidRPr="003D03E5">
              <w:rPr>
                <w:rFonts w:asciiTheme="majorHAnsi" w:hAnsiTheme="majorHAnsi"/>
                <w:i/>
                <w:iCs/>
                <w:sz w:val="22"/>
                <w:szCs w:val="22"/>
              </w:rPr>
              <w:t>x</w:t>
            </w:r>
            <w:r w:rsidRPr="003D03E5">
              <w:rPr>
                <w:rFonts w:asciiTheme="majorHAnsi" w:hAnsiTheme="majorHAnsi"/>
                <w:sz w:val="22"/>
                <w:szCs w:val="22"/>
              </w:rPr>
              <w:t xml:space="preserve"> be the cost of a sandwich and </w:t>
            </w:r>
            <w:r w:rsidRPr="003D03E5">
              <w:rPr>
                <w:rFonts w:asciiTheme="majorHAnsi" w:hAnsiTheme="majorHAnsi"/>
                <w:i/>
                <w:iCs/>
                <w:sz w:val="22"/>
                <w:szCs w:val="22"/>
              </w:rPr>
              <w:t>y</w:t>
            </w:r>
            <w:r w:rsidRPr="003D03E5">
              <w:rPr>
                <w:rFonts w:asciiTheme="majorHAnsi" w:hAnsiTheme="majorHAnsi"/>
                <w:sz w:val="22"/>
                <w:szCs w:val="22"/>
              </w:rPr>
              <w:t xml:space="preserve"> be the cost of a salad.  </w:t>
            </w:r>
          </w:p>
          <w:p w:rsidR="005B2F25" w:rsidRPr="003D03E5" w:rsidRDefault="005B2F25" w:rsidP="00F71926">
            <w:pPr>
              <w:pStyle w:val="ListParagraph"/>
              <w:ind w:left="360"/>
              <w:rPr>
                <w:rFonts w:asciiTheme="majorHAnsi" w:hAnsiTheme="majorHAnsi"/>
                <w:sz w:val="16"/>
                <w:szCs w:val="16"/>
              </w:rPr>
            </w:pPr>
          </w:p>
          <w:p w:rsidR="005B2F25" w:rsidRPr="003D03E5" w:rsidRDefault="005B2F25" w:rsidP="00F71926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What do the variables stand for: </w:t>
            </w:r>
          </w:p>
          <w:p w:rsidR="005B2F25" w:rsidRPr="003D03E5" w:rsidRDefault="005B2F25" w:rsidP="00F71926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>x =______________________ y = ____________________ What is the total?  ______________</w:t>
            </w:r>
          </w:p>
          <w:p w:rsidR="005B2F25" w:rsidRPr="003D03E5" w:rsidRDefault="005B2F25" w:rsidP="00F71926">
            <w:pPr>
              <w:pStyle w:val="ListParagraph"/>
              <w:rPr>
                <w:rFonts w:asciiTheme="majorHAnsi" w:hAnsiTheme="majorHAnsi"/>
                <w:bCs/>
                <w:sz w:val="16"/>
                <w:szCs w:val="16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82"/>
              <w:gridCol w:w="6650"/>
            </w:tblGrid>
            <w:tr w:rsidR="005B2F25" w:rsidRPr="003D03E5" w:rsidTr="00C6093C">
              <w:tc>
                <w:tcPr>
                  <w:tcW w:w="3482" w:type="dxa"/>
                </w:tcPr>
                <w:p w:rsidR="005B2F25" w:rsidRPr="003D03E5" w:rsidRDefault="005B2F25" w:rsidP="00F71926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Write an equation.</w:t>
                  </w: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  <w:tc>
                <w:tcPr>
                  <w:tcW w:w="6650" w:type="dxa"/>
                </w:tcPr>
                <w:p w:rsidR="005B2F25" w:rsidRPr="003D03E5" w:rsidRDefault="005B2F25" w:rsidP="00F71926">
                  <w:pPr>
                    <w:pStyle w:val="ListParagraph"/>
                    <w:numPr>
                      <w:ilvl w:val="0"/>
                      <w:numId w:val="16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If each sandwich costs $3.75, how much did each salad cost?</w:t>
                  </w:r>
                  <w:r w:rsidR="009F1215">
                    <w:rPr>
                      <w:rFonts w:asciiTheme="majorHAnsi" w:hAnsiTheme="majorHAnsi"/>
                      <w:sz w:val="22"/>
                      <w:szCs w:val="22"/>
                    </w:rPr>
                    <w:t xml:space="preserve"> ________________________</w:t>
                  </w: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5B2F25" w:rsidRPr="003D03E5" w:rsidRDefault="005B2F2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</w:tr>
          </w:tbl>
          <w:p w:rsidR="005B2F25" w:rsidRPr="003D03E5" w:rsidRDefault="005B2F25" w:rsidP="00F71926">
            <w:pPr>
              <w:pStyle w:val="ListParagraph"/>
              <w:ind w:left="360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F26175" w:rsidRPr="003D03E5" w:rsidTr="00F26175">
        <w:tc>
          <w:tcPr>
            <w:tcW w:w="10358" w:type="dxa"/>
          </w:tcPr>
          <w:p w:rsidR="00F26175" w:rsidRPr="003D03E5" w:rsidRDefault="00F2617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 xml:space="preserve">Louise has $36 in five-dollar </w:t>
            </w:r>
            <w:r w:rsidR="005B2F25" w:rsidRPr="003D03E5">
              <w:rPr>
                <w:rFonts w:asciiTheme="majorHAnsi" w:hAnsiTheme="majorHAnsi"/>
                <w:sz w:val="22"/>
                <w:szCs w:val="22"/>
              </w:rPr>
              <w:t xml:space="preserve">bills and singles.  </w:t>
            </w:r>
          </w:p>
          <w:p w:rsidR="00F26175" w:rsidRPr="003D03E5" w:rsidRDefault="00F26175" w:rsidP="00F26175">
            <w:pPr>
              <w:pStyle w:val="ListParagraph"/>
              <w:rPr>
                <w:rFonts w:asciiTheme="majorHAnsi" w:hAnsiTheme="majorHAnsi"/>
                <w:bCs/>
                <w:sz w:val="16"/>
                <w:szCs w:val="16"/>
              </w:rPr>
            </w:pPr>
          </w:p>
          <w:p w:rsidR="00F26175" w:rsidRPr="003D03E5" w:rsidRDefault="00F26175" w:rsidP="00F26175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 xml:space="preserve">What do the variables stand for: </w:t>
            </w:r>
          </w:p>
          <w:p w:rsidR="00F26175" w:rsidRPr="003D03E5" w:rsidRDefault="00F26175" w:rsidP="00F26175">
            <w:pPr>
              <w:pStyle w:val="ListParagraph"/>
              <w:rPr>
                <w:rFonts w:asciiTheme="majorHAnsi" w:hAnsiTheme="majorHAnsi"/>
                <w:bCs/>
                <w:sz w:val="22"/>
                <w:szCs w:val="22"/>
              </w:rPr>
            </w:pPr>
            <w:r w:rsidRPr="003D03E5">
              <w:rPr>
                <w:rFonts w:asciiTheme="majorHAnsi" w:hAnsiTheme="majorHAnsi"/>
                <w:bCs/>
                <w:sz w:val="22"/>
                <w:szCs w:val="22"/>
              </w:rPr>
              <w:t>x =______________________ y = ____________________ What is the total?  ______________</w:t>
            </w:r>
          </w:p>
          <w:p w:rsidR="00F26175" w:rsidRPr="003D03E5" w:rsidRDefault="00F26175" w:rsidP="00F26175">
            <w:pPr>
              <w:pStyle w:val="ListParagraph"/>
              <w:rPr>
                <w:rFonts w:asciiTheme="majorHAnsi" w:hAnsiTheme="majorHAnsi"/>
                <w:bCs/>
                <w:sz w:val="16"/>
                <w:szCs w:val="16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82"/>
              <w:gridCol w:w="6650"/>
            </w:tblGrid>
            <w:tr w:rsidR="00F26175" w:rsidRPr="003D03E5" w:rsidTr="00C6093C">
              <w:tc>
                <w:tcPr>
                  <w:tcW w:w="3482" w:type="dxa"/>
                </w:tcPr>
                <w:p w:rsidR="00F26175" w:rsidRPr="003D03E5" w:rsidRDefault="00F26175" w:rsidP="00F26175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Write an equation.</w:t>
                  </w: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  <w:tc>
                <w:tcPr>
                  <w:tcW w:w="6650" w:type="dxa"/>
                </w:tcPr>
                <w:p w:rsidR="00F26175" w:rsidRPr="003D03E5" w:rsidRDefault="00F26175" w:rsidP="00F26175">
                  <w:pPr>
                    <w:pStyle w:val="ListParagraph"/>
                    <w:numPr>
                      <w:ilvl w:val="0"/>
                      <w:numId w:val="15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If Lou</w:t>
                  </w:r>
                  <w:r w:rsidR="000733DD">
                    <w:rPr>
                      <w:rFonts w:asciiTheme="majorHAnsi" w:hAnsiTheme="majorHAnsi"/>
                      <w:sz w:val="22"/>
                      <w:szCs w:val="22"/>
                    </w:rPr>
                    <w:t>i</w:t>
                  </w:r>
                  <w:bookmarkStart w:id="0" w:name="_GoBack"/>
                  <w:bookmarkEnd w:id="0"/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se has 2 five-dollar bills, how many singles does she have?</w:t>
                  </w:r>
                  <w:r w:rsidR="00EB1C86">
                    <w:rPr>
                      <w:rFonts w:asciiTheme="majorHAnsi" w:hAnsiTheme="majorHAnsi"/>
                      <w:sz w:val="22"/>
                      <w:szCs w:val="22"/>
                    </w:rPr>
                    <w:t xml:space="preserve"> _________________________</w:t>
                  </w:r>
                </w:p>
                <w:p w:rsidR="00F26175" w:rsidRPr="003D03E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F26175" w:rsidRDefault="00F26175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B32E52" w:rsidRDefault="00B32E52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B32E52" w:rsidRDefault="00B32E52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B32E52" w:rsidRPr="003D03E5" w:rsidRDefault="00B32E52" w:rsidP="00F26175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</w:tr>
          </w:tbl>
          <w:p w:rsidR="00F26175" w:rsidRPr="003D03E5" w:rsidRDefault="00F26175" w:rsidP="00F26175">
            <w:pPr>
              <w:pStyle w:val="ListParagraph"/>
              <w:ind w:left="360"/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3D03E5" w:rsidRPr="003D03E5" w:rsidTr="00F26175">
        <w:tc>
          <w:tcPr>
            <w:tcW w:w="10358" w:type="dxa"/>
          </w:tcPr>
          <w:p w:rsidR="003D03E5" w:rsidRPr="003D03E5" w:rsidRDefault="003D03E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The cost y (in dollars) to rent a camping tent is proportional to the number x of days that the tent is rented. It costs $84 to rent a tent for 7 days. Write an equation that represents the cost to rent a camping tent for x days. </w:t>
            </w:r>
          </w:p>
          <w:p w:rsidR="003D03E5" w:rsidRPr="003D03E5" w:rsidRDefault="003D03E5" w:rsidP="003D03E5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3D03E5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3D03E5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3D03E5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3D03E5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3D03E5" w:rsidRPr="003D03E5" w:rsidTr="00F71926">
        <w:tc>
          <w:tcPr>
            <w:tcW w:w="10358" w:type="dxa"/>
          </w:tcPr>
          <w:p w:rsidR="003D03E5" w:rsidRPr="003D03E5" w:rsidRDefault="003D03E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 xml:space="preserve">A taxi ride in Detroit costs $11 for 2 miles and $18 for 4 miles.  Let x be the number of miles and y be the total fare.  </w:t>
            </w:r>
          </w:p>
          <w:p w:rsidR="003D03E5" w:rsidRPr="003D03E5" w:rsidRDefault="003D03E5" w:rsidP="00F71926">
            <w:pPr>
              <w:pStyle w:val="ListParagraph"/>
              <w:ind w:left="360"/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pStyle w:val="ListParagraph"/>
              <w:numPr>
                <w:ilvl w:val="0"/>
                <w:numId w:val="7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Write an equation in slope intercept form that represents the situation.</w:t>
            </w: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pStyle w:val="ListParagraph"/>
              <w:numPr>
                <w:ilvl w:val="0"/>
                <w:numId w:val="7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What is the initial fee?</w:t>
            </w: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pStyle w:val="ListParagraph"/>
              <w:numPr>
                <w:ilvl w:val="0"/>
                <w:numId w:val="7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What is the price per mile?</w:t>
            </w:r>
          </w:p>
          <w:p w:rsidR="003D03E5" w:rsidRPr="003D03E5" w:rsidRDefault="003D03E5" w:rsidP="00F71926">
            <w:pPr>
              <w:pStyle w:val="ListParagraph"/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pStyle w:val="ListParagraph"/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pStyle w:val="ListParagraph"/>
              <w:numPr>
                <w:ilvl w:val="0"/>
                <w:numId w:val="7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How much would it cost to take the same taxi for 10 miles?</w:t>
            </w: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3D03E5" w:rsidRPr="003D03E5" w:rsidTr="003D03E5">
        <w:tc>
          <w:tcPr>
            <w:tcW w:w="10358" w:type="dxa"/>
          </w:tcPr>
          <w:p w:rsidR="003D03E5" w:rsidRPr="003D03E5" w:rsidRDefault="003D03E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You are in charge of buying food for your family reunion.  You spend $90 on hamburgers and turkey burgers.  You pay $1.50 for each hamburger and $2 for each turkey burger.  Let x be the number of hamburgers and y be the number of turkey burgers.</w:t>
            </w:r>
          </w:p>
          <w:p w:rsidR="003D03E5" w:rsidRPr="003D03E5" w:rsidRDefault="003D03E5" w:rsidP="00F71926">
            <w:pPr>
              <w:pStyle w:val="ListParagraph"/>
              <w:ind w:left="360"/>
              <w:rPr>
                <w:rFonts w:asciiTheme="majorHAnsi" w:hAnsiTheme="majorHAnsi"/>
                <w:sz w:val="22"/>
                <w:szCs w:val="22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72"/>
              <w:gridCol w:w="6560"/>
            </w:tblGrid>
            <w:tr w:rsidR="003D03E5" w:rsidRPr="003D03E5" w:rsidTr="00C6093C">
              <w:tc>
                <w:tcPr>
                  <w:tcW w:w="3572" w:type="dxa"/>
                </w:tcPr>
                <w:p w:rsidR="003D03E5" w:rsidRPr="003D03E5" w:rsidRDefault="003D03E5" w:rsidP="00F71926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Write an equation.</w:t>
                  </w: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  <w:tc>
                <w:tcPr>
                  <w:tcW w:w="6560" w:type="dxa"/>
                </w:tcPr>
                <w:p w:rsidR="003D03E5" w:rsidRPr="003D03E5" w:rsidRDefault="003D03E5" w:rsidP="00F71926">
                  <w:pPr>
                    <w:pStyle w:val="ListParagraph"/>
                    <w:numPr>
                      <w:ilvl w:val="0"/>
                      <w:numId w:val="17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If you bought 30 turkey burgers, how many hamburgers did you buy?</w:t>
                  </w:r>
                  <w:r w:rsidR="00EB1C86">
                    <w:rPr>
                      <w:rFonts w:asciiTheme="majorHAnsi" w:hAnsiTheme="majorHAnsi"/>
                      <w:sz w:val="22"/>
                      <w:szCs w:val="22"/>
                    </w:rPr>
                    <w:t xml:space="preserve"> _________________</w:t>
                  </w: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</w:tr>
          </w:tbl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3D03E5" w:rsidRPr="003D03E5" w:rsidTr="003D03E5">
        <w:tc>
          <w:tcPr>
            <w:tcW w:w="10358" w:type="dxa"/>
          </w:tcPr>
          <w:p w:rsidR="003D03E5" w:rsidRPr="003D03E5" w:rsidRDefault="003D03E5" w:rsidP="00B32E52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  <w:sz w:val="22"/>
                <w:szCs w:val="22"/>
              </w:rPr>
            </w:pPr>
            <w:r w:rsidRPr="003D03E5">
              <w:rPr>
                <w:rFonts w:asciiTheme="majorHAnsi" w:hAnsiTheme="majorHAnsi"/>
                <w:sz w:val="22"/>
                <w:szCs w:val="22"/>
              </w:rPr>
              <w:t>You are selling drinks at the carnival to raise money for your club.  You sell lemonade for $2 per cup and orange drinks for $3 per cup.  Your sales totaled $240.  Let x be the number of cups of lemonade and y be the number of orange drinks.</w:t>
            </w:r>
          </w:p>
          <w:p w:rsidR="003D03E5" w:rsidRPr="003D03E5" w:rsidRDefault="003D03E5" w:rsidP="00F71926">
            <w:pPr>
              <w:pStyle w:val="ListParagraph"/>
              <w:ind w:left="360"/>
              <w:rPr>
                <w:rFonts w:asciiTheme="majorHAnsi" w:hAnsiTheme="majorHAnsi"/>
                <w:sz w:val="22"/>
                <w:szCs w:val="22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77"/>
              <w:gridCol w:w="6555"/>
            </w:tblGrid>
            <w:tr w:rsidR="003D03E5" w:rsidRPr="003D03E5" w:rsidTr="00C6093C">
              <w:tc>
                <w:tcPr>
                  <w:tcW w:w="3577" w:type="dxa"/>
                </w:tcPr>
                <w:p w:rsidR="003D03E5" w:rsidRPr="003D03E5" w:rsidRDefault="003D03E5" w:rsidP="00F71926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Write an equation.</w:t>
                  </w: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  <w:tc>
                <w:tcPr>
                  <w:tcW w:w="6555" w:type="dxa"/>
                </w:tcPr>
                <w:p w:rsidR="003D03E5" w:rsidRPr="003D03E5" w:rsidRDefault="003D03E5" w:rsidP="00F71926">
                  <w:pPr>
                    <w:pStyle w:val="ListParagraph"/>
                    <w:numPr>
                      <w:ilvl w:val="0"/>
                      <w:numId w:val="18"/>
                    </w:numPr>
                    <w:rPr>
                      <w:rFonts w:asciiTheme="majorHAnsi" w:hAnsiTheme="majorHAnsi"/>
                      <w:sz w:val="22"/>
                      <w:szCs w:val="22"/>
                    </w:rPr>
                  </w:pPr>
                  <w:r w:rsidRPr="003D03E5">
                    <w:rPr>
                      <w:rFonts w:asciiTheme="majorHAnsi" w:hAnsiTheme="majorHAnsi"/>
                      <w:sz w:val="22"/>
                      <w:szCs w:val="22"/>
                    </w:rPr>
                    <w:t>If you sold 60 cups of lemonade, how many cups of orange drink did you sell?</w:t>
                  </w:r>
                  <w:r w:rsidR="00EB1C86">
                    <w:rPr>
                      <w:rFonts w:asciiTheme="majorHAnsi" w:hAnsiTheme="majorHAnsi"/>
                      <w:sz w:val="22"/>
                      <w:szCs w:val="22"/>
                    </w:rPr>
                    <w:t xml:space="preserve"> _________________</w:t>
                  </w: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  <w:p w:rsidR="003D03E5" w:rsidRPr="003D03E5" w:rsidRDefault="003D03E5" w:rsidP="00F71926">
                  <w:pPr>
                    <w:rPr>
                      <w:rFonts w:asciiTheme="majorHAnsi" w:hAnsiTheme="majorHAnsi"/>
                      <w:sz w:val="22"/>
                      <w:szCs w:val="22"/>
                    </w:rPr>
                  </w:pPr>
                </w:p>
              </w:tc>
            </w:tr>
          </w:tbl>
          <w:p w:rsidR="003D03E5" w:rsidRPr="003D03E5" w:rsidRDefault="003D03E5" w:rsidP="00F71926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</w:tbl>
    <w:p w:rsidR="00153BEB" w:rsidRDefault="00153BEB" w:rsidP="00FE419D">
      <w:pPr>
        <w:jc w:val="center"/>
        <w:rPr>
          <w:rFonts w:ascii="Calibri" w:hAnsi="Calibri"/>
        </w:rPr>
      </w:pPr>
      <w:r>
        <w:rPr>
          <w:noProof/>
        </w:rPr>
        <w:lastRenderedPageBreak/>
        <w:drawing>
          <wp:inline distT="0" distB="0" distL="0" distR="0" wp14:anchorId="289356E2" wp14:editId="544FC9BC">
            <wp:extent cx="5734050" cy="5114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511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>
      <w:pPr>
        <w:rPr>
          <w:rFonts w:ascii="Calibri" w:hAnsi="Calibri"/>
        </w:rPr>
      </w:pPr>
    </w:p>
    <w:p w:rsidR="00153BEB" w:rsidRDefault="00153BEB" w:rsidP="00FE419D">
      <w:pPr>
        <w:jc w:val="center"/>
        <w:rPr>
          <w:rFonts w:ascii="Calibri" w:hAnsi="Calibri"/>
        </w:rPr>
      </w:pPr>
      <w:r>
        <w:rPr>
          <w:noProof/>
        </w:rPr>
        <w:lastRenderedPageBreak/>
        <w:drawing>
          <wp:inline distT="0" distB="0" distL="0" distR="0" wp14:anchorId="69DF16A8" wp14:editId="30F65BD0">
            <wp:extent cx="5810250" cy="5495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549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BEB" w:rsidRDefault="00153BEB">
      <w:pPr>
        <w:rPr>
          <w:rFonts w:ascii="Calibri" w:hAnsi="Calibri"/>
        </w:rPr>
      </w:pPr>
    </w:p>
    <w:p w:rsidR="00153BEB" w:rsidRPr="00455BF6" w:rsidRDefault="00153BEB">
      <w:pPr>
        <w:rPr>
          <w:rFonts w:ascii="Calibri" w:hAnsi="Calibri"/>
        </w:rPr>
      </w:pPr>
    </w:p>
    <w:sectPr w:rsidR="00153BEB" w:rsidRPr="00455BF6" w:rsidSect="00740751">
      <w:pgSz w:w="12240" w:h="15840"/>
      <w:pgMar w:top="720" w:right="720" w:bottom="720" w:left="1152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4EB5" w:rsidRDefault="00804EB5" w:rsidP="00190D2B">
      <w:r>
        <w:separator/>
      </w:r>
    </w:p>
  </w:endnote>
  <w:endnote w:type="continuationSeparator" w:id="0">
    <w:p w:rsidR="00804EB5" w:rsidRDefault="00804EB5" w:rsidP="00190D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4EB5" w:rsidRDefault="00804EB5" w:rsidP="00190D2B">
      <w:r>
        <w:separator/>
      </w:r>
    </w:p>
  </w:footnote>
  <w:footnote w:type="continuationSeparator" w:id="0">
    <w:p w:rsidR="00804EB5" w:rsidRDefault="00804EB5" w:rsidP="00190D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629E0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A3510EF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451F6C"/>
    <w:multiLevelType w:val="hybridMultilevel"/>
    <w:tmpl w:val="D4E4D9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364AA7"/>
    <w:multiLevelType w:val="hybridMultilevel"/>
    <w:tmpl w:val="7960EF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AEA02CC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BED7050"/>
    <w:multiLevelType w:val="hybridMultilevel"/>
    <w:tmpl w:val="BB16AB0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D3E6AE2"/>
    <w:multiLevelType w:val="hybridMultilevel"/>
    <w:tmpl w:val="AB0EC2C6"/>
    <w:lvl w:ilvl="0" w:tplc="3FFC0D4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4D69E7"/>
    <w:multiLevelType w:val="hybridMultilevel"/>
    <w:tmpl w:val="AF1441D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27D1990"/>
    <w:multiLevelType w:val="hybridMultilevel"/>
    <w:tmpl w:val="141CE3F4"/>
    <w:lvl w:ilvl="0" w:tplc="D4F0B4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FA51C8"/>
    <w:multiLevelType w:val="hybridMultilevel"/>
    <w:tmpl w:val="C4C66DD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66160D"/>
    <w:multiLevelType w:val="hybridMultilevel"/>
    <w:tmpl w:val="EF789590"/>
    <w:lvl w:ilvl="0" w:tplc="0409000F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98D1B01"/>
    <w:multiLevelType w:val="hybridMultilevel"/>
    <w:tmpl w:val="5798CB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00129CB"/>
    <w:multiLevelType w:val="hybridMultilevel"/>
    <w:tmpl w:val="770210C2"/>
    <w:lvl w:ilvl="0" w:tplc="85D0FE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397B83"/>
    <w:multiLevelType w:val="hybridMultilevel"/>
    <w:tmpl w:val="EF3C5576"/>
    <w:lvl w:ilvl="0" w:tplc="68A053A2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43C06B9A"/>
    <w:multiLevelType w:val="hybridMultilevel"/>
    <w:tmpl w:val="F2A8B92A"/>
    <w:lvl w:ilvl="0" w:tplc="ED94EE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84B36CB"/>
    <w:multiLevelType w:val="hybridMultilevel"/>
    <w:tmpl w:val="BCB296F0"/>
    <w:lvl w:ilvl="0" w:tplc="AB34574E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6" w15:restartNumberingAfterBreak="0">
    <w:nsid w:val="49894993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7" w15:restartNumberingAfterBreak="0">
    <w:nsid w:val="4D8D5F3B"/>
    <w:multiLevelType w:val="hybridMultilevel"/>
    <w:tmpl w:val="DF44DFF4"/>
    <w:lvl w:ilvl="0" w:tplc="FCD29EB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5D36F7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A16358D"/>
    <w:multiLevelType w:val="hybridMultilevel"/>
    <w:tmpl w:val="E4B6C912"/>
    <w:lvl w:ilvl="0" w:tplc="04090019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 w15:restartNumberingAfterBreak="0">
    <w:nsid w:val="765E3D43"/>
    <w:multiLevelType w:val="hybridMultilevel"/>
    <w:tmpl w:val="6158CA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7E1D7CF1"/>
    <w:multiLevelType w:val="hybridMultilevel"/>
    <w:tmpl w:val="2FFC5D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6"/>
  </w:num>
  <w:num w:numId="4">
    <w:abstractNumId w:val="17"/>
  </w:num>
  <w:num w:numId="5">
    <w:abstractNumId w:val="15"/>
  </w:num>
  <w:num w:numId="6">
    <w:abstractNumId w:val="12"/>
  </w:num>
  <w:num w:numId="7">
    <w:abstractNumId w:val="8"/>
  </w:num>
  <w:num w:numId="8">
    <w:abstractNumId w:val="14"/>
  </w:num>
  <w:num w:numId="9">
    <w:abstractNumId w:val="10"/>
  </w:num>
  <w:num w:numId="10">
    <w:abstractNumId w:val="20"/>
  </w:num>
  <w:num w:numId="11">
    <w:abstractNumId w:val="0"/>
  </w:num>
  <w:num w:numId="12">
    <w:abstractNumId w:val="2"/>
  </w:num>
  <w:num w:numId="13">
    <w:abstractNumId w:val="21"/>
  </w:num>
  <w:num w:numId="14">
    <w:abstractNumId w:val="5"/>
  </w:num>
  <w:num w:numId="15">
    <w:abstractNumId w:val="4"/>
  </w:num>
  <w:num w:numId="16">
    <w:abstractNumId w:val="16"/>
  </w:num>
  <w:num w:numId="17">
    <w:abstractNumId w:val="1"/>
  </w:num>
  <w:num w:numId="18">
    <w:abstractNumId w:val="18"/>
  </w:num>
  <w:num w:numId="19">
    <w:abstractNumId w:val="19"/>
  </w:num>
  <w:num w:numId="20">
    <w:abstractNumId w:val="7"/>
  </w:num>
  <w:num w:numId="21">
    <w:abstractNumId w:val="3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embedSystemFonts/>
  <w:defaultTabStop w:val="720"/>
  <w:doNotHyphenateCaps/>
  <w:drawingGridHorizontalSpacing w:val="120"/>
  <w:drawingGridVerticalSpacing w:val="120"/>
  <w:displayVerticalDrawingGridEvery w:val="0"/>
  <w:doNotUseMarginsForDrawingGridOrigin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31F5"/>
    <w:rsid w:val="00054892"/>
    <w:rsid w:val="00067B7D"/>
    <w:rsid w:val="000733DD"/>
    <w:rsid w:val="00092416"/>
    <w:rsid w:val="000B2D5A"/>
    <w:rsid w:val="000F273E"/>
    <w:rsid w:val="0010129C"/>
    <w:rsid w:val="00153BEB"/>
    <w:rsid w:val="00190D2B"/>
    <w:rsid w:val="00216C13"/>
    <w:rsid w:val="00316E09"/>
    <w:rsid w:val="00326D75"/>
    <w:rsid w:val="003D03E5"/>
    <w:rsid w:val="00455BF6"/>
    <w:rsid w:val="00522AE4"/>
    <w:rsid w:val="00532902"/>
    <w:rsid w:val="005B2F25"/>
    <w:rsid w:val="00604DFB"/>
    <w:rsid w:val="006256CD"/>
    <w:rsid w:val="006E72AA"/>
    <w:rsid w:val="006F7298"/>
    <w:rsid w:val="00716918"/>
    <w:rsid w:val="00740751"/>
    <w:rsid w:val="007C5F98"/>
    <w:rsid w:val="00804EB5"/>
    <w:rsid w:val="008129D4"/>
    <w:rsid w:val="008A376A"/>
    <w:rsid w:val="00922C42"/>
    <w:rsid w:val="009F1215"/>
    <w:rsid w:val="00A3558D"/>
    <w:rsid w:val="00A831F5"/>
    <w:rsid w:val="00B32E52"/>
    <w:rsid w:val="00C16FFD"/>
    <w:rsid w:val="00C6014B"/>
    <w:rsid w:val="00C6093C"/>
    <w:rsid w:val="00D03AA2"/>
    <w:rsid w:val="00D540E2"/>
    <w:rsid w:val="00DD35DA"/>
    <w:rsid w:val="00E6262A"/>
    <w:rsid w:val="00EB1C86"/>
    <w:rsid w:val="00ED3255"/>
    <w:rsid w:val="00F26175"/>
    <w:rsid w:val="00F3290B"/>
    <w:rsid w:val="00F61B0B"/>
    <w:rsid w:val="00F70490"/>
    <w:rsid w:val="00FE0123"/>
    <w:rsid w:val="00FE419D"/>
    <w:rsid w:val="00FF2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79E854D1-7D32-47FE-BB2C-076515F19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hAnsi="Times" w:cs="Times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90D2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0D2B"/>
    <w:rPr>
      <w:rFonts w:ascii="Times" w:hAnsi="Times" w:cs="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90D2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90D2B"/>
    <w:rPr>
      <w:rFonts w:ascii="Times" w:hAnsi="Times" w:cs="Times"/>
      <w:sz w:val="24"/>
      <w:szCs w:val="24"/>
    </w:rPr>
  </w:style>
  <w:style w:type="paragraph" w:styleId="ListParagraph">
    <w:name w:val="List Paragraph"/>
    <w:basedOn w:val="Normal"/>
    <w:uiPriority w:val="34"/>
    <w:qFormat/>
    <w:rsid w:val="007C5F98"/>
    <w:pPr>
      <w:ind w:left="720"/>
      <w:contextualSpacing/>
    </w:pPr>
  </w:style>
  <w:style w:type="table" w:styleId="TableGrid">
    <w:name w:val="Table Grid"/>
    <w:basedOn w:val="TableNormal"/>
    <w:uiPriority w:val="59"/>
    <w:rsid w:val="00FE41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40751"/>
    <w:rPr>
      <w:color w:val="808080"/>
    </w:rPr>
  </w:style>
  <w:style w:type="character" w:customStyle="1" w:styleId="mq-selectable">
    <w:name w:val="mq-selectable"/>
    <w:basedOn w:val="DefaultParagraphFont"/>
    <w:rsid w:val="003D03E5"/>
  </w:style>
  <w:style w:type="character" w:styleId="HTMLVariable">
    <w:name w:val="HTML Variable"/>
    <w:basedOn w:val="DefaultParagraphFont"/>
    <w:uiPriority w:val="99"/>
    <w:semiHidden/>
    <w:unhideWhenUsed/>
    <w:rsid w:val="003D03E5"/>
    <w:rPr>
      <w:i/>
      <w:iCs/>
    </w:rPr>
  </w:style>
  <w:style w:type="character" w:customStyle="1" w:styleId="mq-cursor">
    <w:name w:val="mq-cursor"/>
    <w:basedOn w:val="DefaultParagraphFont"/>
    <w:rsid w:val="003D03E5"/>
  </w:style>
  <w:style w:type="character" w:customStyle="1" w:styleId="lrn-display-offscreen">
    <w:name w:val="lrn-display-offscreen"/>
    <w:basedOn w:val="DefaultParagraphFont"/>
    <w:rsid w:val="003D03E5"/>
  </w:style>
  <w:style w:type="paragraph" w:styleId="BalloonText">
    <w:name w:val="Balloon Text"/>
    <w:basedOn w:val="Normal"/>
    <w:link w:val="BalloonTextChar"/>
    <w:uiPriority w:val="99"/>
    <w:semiHidden/>
    <w:unhideWhenUsed/>
    <w:rsid w:val="00604DF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4DF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ord Problems in Standard Form.</vt:lpstr>
    </vt:vector>
  </TitlesOfParts>
  <Company>LOSD</Company>
  <LinksUpToDate>false</LinksUpToDate>
  <CharactersWithSpaces>32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d Problems in Standard Form.</dc:title>
  <dc:subject/>
  <dc:creator>LAKE OSWEGO SCHOOLS</dc:creator>
  <cp:keywords/>
  <dc:description/>
  <cp:lastModifiedBy>Cao Thanh-Thuy</cp:lastModifiedBy>
  <cp:revision>9</cp:revision>
  <cp:lastPrinted>2019-03-08T19:03:00Z</cp:lastPrinted>
  <dcterms:created xsi:type="dcterms:W3CDTF">2019-03-01T19:08:00Z</dcterms:created>
  <dcterms:modified xsi:type="dcterms:W3CDTF">2019-03-14T17:26:00Z</dcterms:modified>
</cp:coreProperties>
</file>